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524" r:id="rId2"/>
    <p:sldId id="528" r:id="rId3"/>
    <p:sldId id="529" r:id="rId4"/>
    <p:sldId id="527" r:id="rId5"/>
    <p:sldId id="536" r:id="rId6"/>
    <p:sldId id="530" r:id="rId7"/>
    <p:sldId id="531" r:id="rId8"/>
    <p:sldId id="532" r:id="rId9"/>
    <p:sldId id="533" r:id="rId10"/>
    <p:sldId id="534" r:id="rId11"/>
    <p:sldId id="535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91" autoAdjust="0"/>
    <p:restoredTop sz="88501" autoAdjust="0"/>
  </p:normalViewPr>
  <p:slideViewPr>
    <p:cSldViewPr showGuides="1">
      <p:cViewPr varScale="1">
        <p:scale>
          <a:sx n="121" d="100"/>
          <a:sy n="121" d="100"/>
        </p:scale>
        <p:origin x="-20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10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11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2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3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4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5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6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7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8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9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2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The Pigeonhole </a:t>
            </a:r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Principle</a:t>
            </a:r>
            <a:endParaRPr lang="en-US" sz="2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D3E316F6-DF61-4693-B623-52B972212521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# cards with same </a:t>
            </a:r>
            <a:r>
              <a:rPr lang="en-US" sz="4800" dirty="0" smtClean="0"/>
              <a:t>suit</a:t>
            </a:r>
            <a:endParaRPr lang="en-US" sz="4800" b="1" dirty="0">
              <a:solidFill>
                <a:srgbClr val="3333CC"/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021013" y="2178050"/>
          <a:ext cx="304323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6" name="Equation" r:id="rId4" imgW="711200" imgH="482600" progId="Equation.DSMT4">
                  <p:embed/>
                </p:oleObj>
              </mc:Choice>
              <mc:Fallback>
                <p:oleObj name="Equation" r:id="rId4" imgW="711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178050"/>
                        <a:ext cx="3043237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6" name="Freeform 6"/>
          <p:cNvSpPr>
            <a:spLocks/>
          </p:cNvSpPr>
          <p:nvPr/>
        </p:nvSpPr>
        <p:spPr bwMode="auto">
          <a:xfrm rot="20056380">
            <a:off x="3868968" y="3931601"/>
            <a:ext cx="736600" cy="10668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64" y="384"/>
              </a:cxn>
              <a:cxn ang="0">
                <a:pos x="400" y="480"/>
              </a:cxn>
              <a:cxn ang="0">
                <a:pos x="448" y="672"/>
              </a:cxn>
            </a:cxnLst>
            <a:rect l="0" t="0" r="r" b="b"/>
            <a:pathLst>
              <a:path w="464" h="672">
                <a:moveTo>
                  <a:pt x="16" y="0"/>
                </a:moveTo>
                <a:cubicBezTo>
                  <a:pt x="8" y="152"/>
                  <a:pt x="0" y="304"/>
                  <a:pt x="64" y="384"/>
                </a:cubicBezTo>
                <a:cubicBezTo>
                  <a:pt x="128" y="464"/>
                  <a:pt x="336" y="432"/>
                  <a:pt x="400" y="480"/>
                </a:cubicBezTo>
                <a:cubicBezTo>
                  <a:pt x="464" y="528"/>
                  <a:pt x="456" y="600"/>
                  <a:pt x="448" y="6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triangle" w="lg" len="lg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1851255" y="4856800"/>
            <a:ext cx="6062878" cy="70788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4000" dirty="0">
                <a:latin typeface="Comic Sans MS" pitchFamily="66" charset="0"/>
              </a:rPr>
              <a:t>“ceiling,” means round up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  <p:bldP spid="3993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72CAA7DA-673E-4241-A128-5982251510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pPr>
              <a:buFontTx/>
              <a:buNone/>
            </a:pPr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5400" b="1" dirty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4" name="Equation" r:id="rId4" imgW="291960" imgH="431640" progId="Equation.DSMT4">
                  <p:embed/>
                </p:oleObj>
              </mc:Choice>
              <mc:Fallback>
                <p:oleObj name="Equation" r:id="rId4" imgW="291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41700"/>
                        <a:ext cx="1589087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845CA0E0-B8FA-42CB-A503-BCBE39D9C5F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more</a:t>
            </a:r>
            <a:r>
              <a:rPr lang="en-US" sz="5400" i="1" dirty="0"/>
              <a:t> </a:t>
            </a:r>
            <a:r>
              <a:rPr lang="en-US" sz="5400" dirty="0"/>
              <a:t>pigeons</a:t>
            </a:r>
          </a:p>
          <a:p>
            <a:pPr>
              <a:buFontTx/>
              <a:buNone/>
            </a:pPr>
            <a:endParaRPr lang="en-US" sz="4800" dirty="0"/>
          </a:p>
          <a:p>
            <a:pPr>
              <a:buFontTx/>
              <a:buNone/>
            </a:pPr>
            <a:r>
              <a:rPr lang="en-US" sz="5400" dirty="0"/>
              <a:t>than pigeonholes,</a:t>
            </a:r>
          </a:p>
          <a:p>
            <a:pPr>
              <a:buFontTx/>
              <a:buNone/>
            </a:pPr>
            <a:endParaRPr lang="en-US" sz="54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64FB21FE-007D-46D2-81F9-0E7997E4EF8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 xmlns:p14="http://schemas.microsoft.com/office/powerpoint/2010/main" spd="med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617C8E69-851E-4C8D-9C42-AE5C16D8F86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B050"/>
                </a:solidFill>
              </a:rPr>
              <a:t>total </a:t>
            </a:r>
            <a:r>
              <a:rPr lang="en-US" sz="4400" dirty="0" smtClean="0">
                <a:solidFill>
                  <a:srgbClr val="00B05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</a:t>
            </a:r>
            <a:r>
              <a:rPr lang="en-US" sz="4800" dirty="0" smtClean="0">
                <a:solidFill>
                  <a:srgbClr val="008000"/>
                </a:solidFill>
              </a:rPr>
              <a:t>total injection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617C8E69-851E-4C8D-9C42-AE5C16D8F86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91600" cy="3657600"/>
          </a:xfrm>
        </p:spPr>
        <p:txBody>
          <a:bodyPr/>
          <a:lstStyle/>
          <a:p>
            <a:r>
              <a:rPr lang="en-US" sz="4000" dirty="0">
                <a:solidFill>
                  <a:srgbClr val="660066"/>
                </a:solidFill>
              </a:rPr>
              <a:t>Mapping Rule</a:t>
            </a:r>
            <a:r>
              <a:rPr lang="en-US" sz="4000" dirty="0" smtClean="0"/>
              <a:t>:</a:t>
            </a: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000" dirty="0" smtClean="0">
                <a:solidFill>
                  <a:srgbClr val="008000"/>
                </a:solidFill>
              </a:rPr>
              <a:t>1 out</a:t>
            </a:r>
            <a:r>
              <a:rPr lang="en-US" sz="4000" dirty="0" smtClean="0"/>
              <a:t>]/[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</a:t>
            </a:r>
            <a:r>
              <a:rPr lang="en-US" sz="4800" dirty="0" smtClean="0"/>
              <a:t>then </a:t>
            </a:r>
            <a:r>
              <a:rPr lang="en-US" sz="4800" dirty="0" smtClean="0">
                <a:solidFill>
                  <a:schemeClr val="accent2"/>
                </a:solidFill>
              </a:rPr>
              <a:t>no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8000"/>
                </a:solidFill>
              </a:rPr>
              <a:t>1 out</a:t>
            </a:r>
            <a:r>
              <a:rPr lang="en-US" sz="4800" dirty="0" smtClean="0"/>
              <a:t>]/[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  <a:sym typeface="Symbol"/>
              </a:rPr>
              <a:t>1 in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]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FFB56D1A-619E-4CBF-8825-888C645FEF1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pPr>
              <a:buFontTx/>
              <a:buNone/>
            </a:pPr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5400" b="1" dirty="0" smtClean="0">
                <a:solidFill>
                  <a:srgbClr val="00B050"/>
                </a:solidFill>
                <a:latin typeface="cmsy10" pitchFamily="34" charset="0"/>
                <a:sym typeface="Symbol"/>
              </a:rPr>
              <a:t> </a:t>
            </a:r>
            <a:r>
              <a:rPr lang="en-US" sz="5400" dirty="0" smtClean="0">
                <a:solidFill>
                  <a:srgbClr val="00B050"/>
                </a:solidFill>
              </a:rPr>
              <a:t>2</a:t>
            </a:r>
            <a:endParaRPr lang="en-US" sz="5400" dirty="0">
              <a:solidFill>
                <a:srgbClr val="00B050"/>
              </a:solidFill>
            </a:endParaRP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26C4B2EC-EBDF-4F84-A6B8-96296CC9F71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2047D62D-029E-4D15-8766-64706C3948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5CD33F37-20A9-45F8-AF45-45B40495E381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77000" y="2667000"/>
            <a:ext cx="173797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build="allAtOnce"/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75</TotalTime>
  <Words>275</Words>
  <Application>Microsoft Macintosh PowerPoint</Application>
  <PresentationFormat>On-screen Show (4:3)</PresentationFormat>
  <Paragraphs>68</Paragraphs>
  <Slides>11</Slides>
  <Notes>1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6.042 Lecture Template</vt:lpstr>
      <vt:lpstr>Equation</vt:lpstr>
      <vt:lpstr>PowerPoint Presentation</vt:lpstr>
      <vt:lpstr>Pigeonhole Principle</vt:lpstr>
      <vt:lpstr>Pigeonhole Principle</vt:lpstr>
      <vt:lpstr>Pigeonhole Principle</vt:lpstr>
      <vt:lpstr>Pigeonhole Principle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688</cp:revision>
  <cp:lastPrinted>2012-04-20T09:21:24Z</cp:lastPrinted>
  <dcterms:created xsi:type="dcterms:W3CDTF">2011-04-13T00:22:08Z</dcterms:created>
  <dcterms:modified xsi:type="dcterms:W3CDTF">2012-04-20T09:23:26Z</dcterms:modified>
</cp:coreProperties>
</file>